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</w:t>
      </w:r>
      <w:bookmarkStart w:id="0" w:name="_GoBack"/>
      <w:bookmarkEnd w:id="0"/>
      <w:r w:rsidR="00C850B7">
        <w:t>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57763CA9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C850B7" w:rsidRPr="00292EB9">
        <w:rPr>
          <w:rFonts w:ascii="Arial" w:hAnsi="Arial" w:cs="Arial"/>
          <w:sz w:val="22"/>
          <w:szCs w:val="22"/>
        </w:rPr>
        <w:t>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C850B7" w:rsidRPr="00292EB9">
        <w:rPr>
          <w:rFonts w:ascii="Arial" w:hAnsi="Arial" w:cs="Arial"/>
          <w:sz w:val="22"/>
          <w:szCs w:val="22"/>
        </w:rPr>
        <w:t>7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5.95pt" o:ole="">
            <v:imagedata r:id="rId8" o:title=""/>
          </v:shape>
          <o:OLEObject Type="Embed" ProgID="Equation.DSMT4" ShapeID="_x0000_i1025" DrawAspect="Content" ObjectID="_1757611784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7929F9" w14:textId="77777777" w:rsidR="001D71CE" w:rsidRDefault="001D71CE" w:rsidP="00713A91">
      <w:pPr>
        <w:spacing w:after="120"/>
      </w:pPr>
      <w:r>
        <w:separator/>
      </w:r>
    </w:p>
  </w:endnote>
  <w:endnote w:type="continuationSeparator" w:id="0">
    <w:p w14:paraId="6104E781" w14:textId="77777777" w:rsidR="001D71CE" w:rsidRDefault="001D71CE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21DB2F" w14:textId="77777777" w:rsidR="001D71CE" w:rsidRDefault="001D71CE" w:rsidP="00713A91">
      <w:pPr>
        <w:spacing w:after="120"/>
      </w:pPr>
      <w:r>
        <w:separator/>
      </w:r>
    </w:p>
  </w:footnote>
  <w:footnote w:type="continuationSeparator" w:id="0">
    <w:p w14:paraId="5BC7442C" w14:textId="77777777" w:rsidR="001D71CE" w:rsidRDefault="001D71CE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4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43171BA0" w:rsidR="001973EA" w:rsidRPr="006F7A92" w:rsidRDefault="00B9432B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 w:rsidRPr="00B9432B">
            <w:rPr>
              <w:noProof/>
              <w:sz w:val="18"/>
            </w:rPr>
            <w:drawing>
              <wp:inline distT="0" distB="0" distL="0" distR="0" wp14:anchorId="59001860" wp14:editId="688BA92E">
                <wp:extent cx="406621" cy="396000"/>
                <wp:effectExtent l="0" t="0" r="0" b="4445"/>
                <wp:docPr id="3" name="图片 3" descr="C:\Users\28635\Desktop\teees01.em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C:\Users\28635\Desktop\teees01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246" t="19012" r="18289" b="5653"/>
                        <a:stretch/>
                      </pic:blipFill>
                      <pic:spPr bwMode="auto">
                        <a:xfrm>
                          <a:off x="0" y="0"/>
                          <a:ext cx="406621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0A3143E3" w:rsidR="001973EA" w:rsidRPr="006F7A92" w:rsidRDefault="00986C34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986C34">
            <w:rPr>
              <w:sz w:val="18"/>
              <w:szCs w:val="18"/>
            </w:rPr>
            <w:t>Transactions on Environment, Energy and Earth Sciences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184D53EF" w:rsidR="001973EA" w:rsidRPr="006F7A92" w:rsidRDefault="00986C34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986C34">
            <w:rPr>
              <w:sz w:val="18"/>
              <w:szCs w:val="18"/>
            </w:rPr>
            <w:t>ISSN: 2960-1924, eISSN: 2960-2300</w:t>
          </w:r>
          <w:r w:rsidR="001B752D" w:rsidRPr="006F7A92">
            <w:rPr>
              <w:sz w:val="18"/>
              <w:szCs w:val="18"/>
            </w:rPr>
            <w:t xml:space="preserve"> | Volume 1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71020BE5" w:rsidR="001973EA" w:rsidRPr="006F7A92" w:rsidRDefault="00986C34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MSREE</w:t>
          </w:r>
          <w:r w:rsidR="00763064">
            <w:rPr>
              <w:sz w:val="18"/>
              <w:szCs w:val="18"/>
            </w:rPr>
            <w:t xml:space="preserve"> </w:t>
          </w:r>
          <w:r w:rsidR="001B752D" w:rsidRPr="006F7A92">
            <w:rPr>
              <w:sz w:val="18"/>
              <w:szCs w:val="18"/>
            </w:rPr>
            <w:t>2023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3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832F7"/>
    <w:rsid w:val="001973EA"/>
    <w:rsid w:val="001B5349"/>
    <w:rsid w:val="001B6B0E"/>
    <w:rsid w:val="001B752D"/>
    <w:rsid w:val="001D71CE"/>
    <w:rsid w:val="00292EB9"/>
    <w:rsid w:val="00353D4F"/>
    <w:rsid w:val="003564C7"/>
    <w:rsid w:val="004C2A54"/>
    <w:rsid w:val="0053237B"/>
    <w:rsid w:val="00535C1E"/>
    <w:rsid w:val="00563EBC"/>
    <w:rsid w:val="005E1785"/>
    <w:rsid w:val="00624F21"/>
    <w:rsid w:val="006400A5"/>
    <w:rsid w:val="00690CE6"/>
    <w:rsid w:val="006F7A92"/>
    <w:rsid w:val="007129B9"/>
    <w:rsid w:val="00713A91"/>
    <w:rsid w:val="00763064"/>
    <w:rsid w:val="00967260"/>
    <w:rsid w:val="00986C34"/>
    <w:rsid w:val="00994D8D"/>
    <w:rsid w:val="00AD7522"/>
    <w:rsid w:val="00B64A20"/>
    <w:rsid w:val="00B9432B"/>
    <w:rsid w:val="00C124A5"/>
    <w:rsid w:val="00C5565E"/>
    <w:rsid w:val="00C82A3C"/>
    <w:rsid w:val="00C850B7"/>
    <w:rsid w:val="00CA77E3"/>
    <w:rsid w:val="00CE3105"/>
    <w:rsid w:val="00D91F57"/>
    <w:rsid w:val="00E40299"/>
    <w:rsid w:val="00EA0E7C"/>
    <w:rsid w:val="00EC2581"/>
    <w:rsid w:val="00F07BDE"/>
    <w:rsid w:val="00FA5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B09C4D-FC2C-4EC8-9099-9B2169E790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方老师</cp:lastModifiedBy>
  <cp:revision>15</cp:revision>
  <cp:lastPrinted>2023-08-06T01:19:00Z</cp:lastPrinted>
  <dcterms:created xsi:type="dcterms:W3CDTF">2023-06-29T01:14:00Z</dcterms:created>
  <dcterms:modified xsi:type="dcterms:W3CDTF">2023-09-30T12:43:00Z</dcterms:modified>
</cp:coreProperties>
</file>